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9" r:id="rId4"/>
    <p:sldId id="260" r:id="rId5"/>
    <p:sldId id="268" r:id="rId6"/>
    <p:sldId id="269" r:id="rId7"/>
    <p:sldId id="271" r:id="rId8"/>
    <p:sldId id="273" r:id="rId9"/>
    <p:sldId id="272" r:id="rId10"/>
    <p:sldId id="257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72" d="100"/>
          <a:sy n="72" d="100"/>
        </p:scale>
        <p:origin x="65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52A850-4840-419F-A5C2-BDAF69F1FC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13CC518-14A1-4440-B14E-47DFC6F167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110E96-9612-4520-8C51-72A689BE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39C499-E29E-46DE-98F0-B615A97BC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6A722D-A9B7-403F-B351-E7DD56529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1964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6C10F5-5960-4BD3-A703-ECFD5D60F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CD77F56-D347-4353-8238-1562F5299E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275557F-C3DC-4025-B276-16ACE3699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DCA2917-78C7-44E6-91B9-3B6F5DBD8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B5F345-8EB2-42B0-9AB5-174F9D17D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296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8B1DEAF-901A-4536-8A74-B6EBC706F5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EA60D27-A279-4B56-8DC9-631BB14123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7B7F73-6D26-452A-8119-DB2AC82AA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91D60E-7F2D-4620-9F30-E4856FDBE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43CEF73-F1F5-4CF0-A1FD-8565AF676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4262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A77B8C-75D2-493E-A9C1-AFDCB0952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B12219-0D38-4060-8785-F34044B1A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B752040-5317-42A9-96CE-98DDC5234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B4829F-ADA0-4616-AA5D-9818799BA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6514514-0898-4CA2-8916-1B009130C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2447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499569-9C05-4FA3-8C23-60131F0F8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DC9EEF5-D322-41F3-9474-5A6AFC5E2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70A1FB-CC04-4C7C-8558-922C32654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83D49C6-9BA9-49E9-8FB0-EB3641CB0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EA6A0C-0609-4D81-9388-3EAD83D2A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573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E30421-C155-41F8-9396-B44FD6E71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F279BD-850C-469D-B638-5C553857AD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4650A15-C48A-4001-B697-F95A5A227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40233EA-9CEB-4E41-B149-B796D17A0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438A971-D7F2-4876-ADCB-1FC40120B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E3BD8B2-FBA1-4F0B-9E7A-27BFE8473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180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126827-4319-4AFF-B6E2-58252D9C3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410FB4E-3873-481E-82C9-605D0ADEEA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91B8A6-F6FF-49B5-BC21-5EFC72F7BE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B7F3126-A0DE-4E94-9485-B496386F8E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12F3161-61CB-4604-A571-3AC6159997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A1DFA75-6374-4B09-AAD4-CF7302BD6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4591CF9-2173-4CA5-A6A2-7ACCA17AF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140069A-A48C-4140-BCAB-EC4D7BF5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465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F9A499-3B47-4412-9151-13FA5D9FA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160C364-ECC1-4836-93F3-54CF115C7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E7312CF-35C5-4222-B2B2-E03C90F53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ECC119-7CEF-4607-8089-E06E032A2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4720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7E90F3E-0CEC-4652-B1D8-13CFBE36D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BEB1538-A77C-46AA-ADBB-5D34F6F9A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D32FF2-B77E-49D2-BFBA-91FBF81D1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606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B372DE-660C-42DB-AC49-BFBB1FDAF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2D77931-1701-4715-A751-678070A4D5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A7A4B52-11A2-419B-AFF7-5CAC2BB48E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36E5443-7DF0-4E1B-8FBF-B5906BAAA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DEB5AA1-EA2D-4D15-90E6-EC6310D51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99F7F6-EE20-424C-AA7B-CDC0B17A1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8556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64BDC1-38E7-4D16-A61F-A75F7C1E4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7A19921-C873-4700-9B33-EBCBEE3318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02B532C-A3FA-46F4-9D67-DE7B3D39F5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6DF72D2-A8FD-4D51-AD19-181D2E743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E0E48B-AFF1-4383-BF24-3431E1CC2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F8061FB-31EA-443A-87A8-74D13CBF6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8425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D4DD35-B4E3-4FD3-9609-6CBBDD8CE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61928AE-C985-45A4-9722-F0130FAB68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4DE010D-F544-4087-89D5-7C718EC672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130270D-BEF7-4997-8167-E8660DC14C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60C52A-3B75-43E8-A717-298279A55D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083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8C50D6-A170-490F-AD03-8969B7722F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053"/>
            <a:ext cx="12192000" cy="230587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НАЛИТИЧЕСКОЕ ИССЛЕДОВАНИЕ УГЛА ЭКМАНА ДЛЯ ИЗОТЕРМИЧЕСКОГО ТЕЧЕНИЯ ВЯЗКОЙ НЕСЖИМАЕМОЙ ЖИДКОСТИ С УЧЕТОМ ГРАНИЧНОГО УСЛОВИЯ НАВЬЕ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529137-7D88-42C0-BEF9-964AA50F7716}"/>
              </a:ext>
            </a:extLst>
          </p:cNvPr>
          <p:cNvSpPr txBox="1"/>
          <p:nvPr/>
        </p:nvSpPr>
        <p:spPr>
          <a:xfrm>
            <a:off x="119270" y="2307931"/>
            <a:ext cx="12072730" cy="202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Горшков А.В.</a:t>
            </a:r>
            <a:r>
              <a:rPr lang="en-US" sz="3200" baseline="30000" dirty="0"/>
              <a:t>1,2, a)</a:t>
            </a:r>
            <a:r>
              <a:rPr lang="en-US" sz="3200" dirty="0"/>
              <a:t> </a:t>
            </a:r>
            <a:r>
              <a:rPr lang="ru-RU" sz="3200" dirty="0"/>
              <a:t>, Просвиряков Е.Ю. </a:t>
            </a:r>
            <a:r>
              <a:rPr lang="en-US" sz="3200" baseline="30000" dirty="0"/>
              <a:t>1,2, b)</a:t>
            </a:r>
          </a:p>
          <a:p>
            <a:pPr algn="ctr"/>
            <a:endParaRPr lang="en-US" sz="3200" baseline="30000" dirty="0"/>
          </a:p>
          <a:p>
            <a:r>
              <a:rPr lang="ru-RU" i="1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ститут машиноведения </a:t>
            </a:r>
            <a:r>
              <a:rPr lang="ru-RU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рО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Н,  ул. Комсомольская, 34, г Екатеринбург, 620049, Россия </a:t>
            </a:r>
          </a:p>
          <a:p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ральский Федеральный государственный университет, 620002, г. Екатеринбург, ул. Мира, 19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e-mail alex55gor@mail.ru,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evgen_pros@mail.r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635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5D19029-9153-426E-8CD8-6BD112BE9CAF}"/>
              </a:ext>
            </a:extLst>
          </p:cNvPr>
          <p:cNvSpPr txBox="1"/>
          <p:nvPr/>
        </p:nvSpPr>
        <p:spPr>
          <a:xfrm>
            <a:off x="0" y="0"/>
            <a:ext cx="12192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1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ристов С.Н., Шварц К.Г. Вихревые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вективно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роды во вращающемся слое жидкости. Пермь: ПГУ, 2006. 155 с.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2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ристов С. Н., Шварц К.Г. Вихревые течения в тонких слоях жидкости. Киров: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ятГ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2011. 207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3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ристов С. Н., Шварц К. Г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вективно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ечение во вращающейся жидкой пленке // Прикладная механика и техническая физика. 2016. №1. С. 216-223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4.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Ингель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Л.Х., Аристов С.Н. Класс точных решений нелинейных задач о термических циркуляциях, связанных с объемным тепловыделением в атмосфере // Тр. Ин-та экспериментальной метеорологии. 1996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ып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27 (162). С. 142-157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5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. Yu. Convective flow in the solid rotation of a viscous incompressible fluid, Citation: AIP Conference Proceedings 1915, 040020 (2017); View online: https://doi.org/10.1063/1.5017368.  View Table of Contents: http://aip.scitation.org/toc/apc/1915/1. 4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.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6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. Yu. Complex large-scale convection of a viscous incompressible fluid with heat exchange according to Newton’s law. //Citation: AIP Conference Proceedings 1915, 040019 (2017); View online: https://doi.org/10.1063/1.5017367/ View Table of Contents: http://aip.scitation.org/toc/apc/1915/1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7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.Y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Isobaric Vortex Flow of a Viscous Incompressible Fluid with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avi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oundary Condition // AIP Conference Proceedings. 2018. Vol. 2053. – 040030. – https://doi.org/10.1063/1.5084468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8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.Y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Large-Scale Convection Flow of an Incompressible Fluid on a Rotating Inclined Plane // AIP Conference Proceedings. 2018. Vol. 2053. – 040029. – https://doi.org/10.1063/1.5084467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9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оршков А.В., Просвиряков Е.Ю. Конвективное слоистое теч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 // Известия РАН. Физика атмосферы и океана, 2018, том 54, № 2, с. 213–220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0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et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., Evans D.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onaccurs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. Boundary slip in Newtonian liquids: a review of experimental studies // Reports on Progress in Physics. 2005. V. 39. P. 2859−2897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1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Е.И. Борзенко, О.А. Дьякова, Г.Р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Шрагер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Исследование явления проскальзывания в случае течения вязкой жидкости в изогнутом канале // Вестник ТГУ, Механика, 2014 №2(28) С. 35-44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8973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D4EC99-CC4F-4381-BE3E-9233AC929418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4555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Аннотация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Угол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– угол между вектором касательных напряжений на свободной поверхности жидкости и вектором скорости течения жидкости в верхнем слое.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ом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было показано, что для океана бесконечно большой глубины (течение жидкости в полупространстве) для изобарического течения угол равен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4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 В работе исследуется угол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возникающий при изотермическом слоистом течении с граничным условием проскальзывания Навье. </a:t>
                </a: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ля определения угла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построено аналитическое решение уравнений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Обербека-Буссинеск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описывающее слоистое изотермическое течение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-Пуазейля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с учетом двух компонент силы Кориолиса и условием Навье на нижней, твердой границе жидкости. На верхней границе жидкости заданы компоненты вектора касательных напряжений. Используется представление скоростей в виде линейных функций горизонтальных координат.</a:t>
                </a: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работе исследуется зависимость угла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от градиента давления на свободной поверхности жидкости и коэффициента Навье на твердой границе жидкости при конечной глубине океана. Показано, что при достаточно большой глубине влияние трения отсутствует и угол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равен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2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r>
                  <a:rPr lang="ru-RU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Ключевые слова: вязкая жидкость, течение </a:t>
                </a:r>
                <a:r>
                  <a:rPr lang="ru-RU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, сила Кориолиса, экватор, неоднородное решение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8D4EC99-CC4F-4381-BE3E-9233AC929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4555093"/>
              </a:xfrm>
              <a:prstGeom prst="rect">
                <a:avLst/>
              </a:prstGeom>
              <a:blipFill>
                <a:blip r:embed="rId2"/>
                <a:stretch>
                  <a:fillRect l="-500" t="-535" r="-400" b="-12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155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DA001CE-2F0E-4A51-B5B0-C438CBF8426E}"/>
              </a:ext>
            </a:extLst>
          </p:cNvPr>
          <p:cNvSpPr/>
          <p:nvPr/>
        </p:nvSpPr>
        <p:spPr>
          <a:xfrm>
            <a:off x="0" y="126608"/>
            <a:ext cx="121920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ВВЕДЕНИЕ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вращающейся жидкости является одной из центральных проблем гидродинамики [1]. Изучение крупномасштабных течений Мирового океана и движений воздуха в атмосфере Земли позволило сформировать сравнительно молодую науку  ̶  геофизическую гидродинамику [2]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налитическое исследование угла между вектором касательных напряжений на свободной границе потока жидкости, моделирующих действие ветра, и вектором скорости потока жидкости (который будем называть углом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, является важной задачей геофизической гидродинамики [1].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 выполнении расчетов течений Мирового океана используется традиционное приближение ускорения Кориолиса, характеризующееся одним параметром. Строго говоря, такой подход позволяет описывать движение жидкости в высоких широтах [2 - 5]. Как известно, данный подход также применяют и в средних широтах, поскольку горизонтальные скорости при крупномасштабных течениях превышают на несколько порядков вертикальную скорость [5]. Обобщение сдвигового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и исследование его устойчивости отражено в статьях [6 - 16] и монографиях [2, 3, 5]. 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я угл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ыполнены на основе точных решений нелинейных уравнений Навье-Стокса, которые описывают слоистые течения жидкости с наклонной осью вращения. В большинстве работ предполагается выполнение условия прилипания вязкой жидкости к твердой поверхности. В настоящей работе считается, что жидкость движется относительно твердой поверхности, и сила взаимодействия описывается по закону Навье. </a:t>
            </a:r>
          </a:p>
        </p:txBody>
      </p:sp>
    </p:spTree>
    <p:extLst>
      <p:ext uri="{BB962C8B-B14F-4D97-AF65-F5344CB8AC3E}">
        <p14:creationId xmlns:p14="http://schemas.microsoft.com/office/powerpoint/2010/main" val="15781266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87D7E46-275E-49A9-BEE5-2DAE8CC62634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ПОСТАНОВКА ЗАДАЧИ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рупномасштабное установившееся слоистое изотермическое течение вращающейся вязкой несжимаемой жидкости описывается системой уравнений Навье-Стокса с учетом силы Кориолиса. Система уравнений, записанная в безразмерных переменных с учетом</a:t>
                </a:r>
                <a:r>
                  <a:rPr lang="ru-RU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имеет вид [2, 15, 16]: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87D7E46-275E-49A9-BEE5-2DAE8CC62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231106"/>
              </a:xfrm>
              <a:prstGeom prst="rect">
                <a:avLst/>
              </a:prstGeom>
              <a:blipFill>
                <a:blip r:embed="rId3"/>
                <a:stretch>
                  <a:fillRect l="-500" t="-1980" b="-64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553DA75-AD98-46CD-A0D7-349EA5AA8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71343"/>
              </p:ext>
            </p:extLst>
          </p:nvPr>
        </p:nvGraphicFramePr>
        <p:xfrm>
          <a:off x="3636962" y="1231106"/>
          <a:ext cx="4918075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2514600" imgH="1193760" progId="Equation.DSMT4">
                  <p:embed/>
                </p:oleObj>
              </mc:Choice>
              <mc:Fallback>
                <p:oleObj name="Equation" r:id="rId4" imgW="25146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6962" y="1231106"/>
                        <a:ext cx="4918075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5460C3-E5AE-4DD9-B4B1-93169CE96D36}"/>
                  </a:ext>
                </a:extLst>
              </p:cNvPr>
              <p:cNvSpPr txBox="1"/>
              <p:nvPr/>
            </p:nvSpPr>
            <p:spPr>
              <a:xfrm>
                <a:off x="-1" y="3552928"/>
                <a:ext cx="12192000" cy="3161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десь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0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безразмерные компоненты вектора скорости жидкости, где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характерный масштаб скорости; безразмерные горизонтальные координаты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характерный масштаб длины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оперечная координата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 ,  толщина слоя жидкости h;   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тношение масштабов длины;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коэффициент кинематической (молекулярной) вязкости жидкости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широта места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давление, нормированное на удвоенную удельную кинетическую энергию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𝜌</m:t>
                    </m:r>
                    <m:sSup>
                      <m:sSup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𝑜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𝑒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𝑜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оссб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Re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𝐿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число Рейнольдса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параметр Кориолиса,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ператор Лапласа.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Анализ системы (1) показывает, что ее разрешимость возможна в простейшем полиномиальном классе решений Линя-Сидорова-Аристова  [6 - 14]: 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/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                                     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5460C3-E5AE-4DD9-B4B1-93169CE96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552928"/>
                <a:ext cx="12192000" cy="3161250"/>
              </a:xfrm>
              <a:prstGeom prst="rect">
                <a:avLst/>
              </a:prstGeom>
              <a:blipFill>
                <a:blip r:embed="rId6"/>
                <a:stretch>
                  <a:fillRect l="-400" t="-1158" b="-1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3F06B98-0AEF-4113-BE0C-822EF1C68362}"/>
              </a:ext>
            </a:extLst>
          </p:cNvPr>
          <p:cNvSpPr txBox="1"/>
          <p:nvPr/>
        </p:nvSpPr>
        <p:spPr>
          <a:xfrm>
            <a:off x="11284428" y="1932370"/>
            <a:ext cx="449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680C00-B337-4993-BD7A-08D98C639170}"/>
              </a:ext>
            </a:extLst>
          </p:cNvPr>
          <p:cNvSpPr txBox="1"/>
          <p:nvPr/>
        </p:nvSpPr>
        <p:spPr>
          <a:xfrm>
            <a:off x="11436595" y="6267414"/>
            <a:ext cx="49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2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3777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020CAA-EC78-4271-952E-77ED9C034E5B}"/>
                  </a:ext>
                </a:extLst>
              </p:cNvPr>
              <p:cNvSpPr txBox="1"/>
              <p:nvPr/>
            </p:nvSpPr>
            <p:spPr>
              <a:xfrm>
                <a:off x="0" y="-13252"/>
                <a:ext cx="12192000" cy="6635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сле подстановки вида решения (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) в систему уравнений (1) получим разрешающую систему обыкновенных дифференциальных уравнений для функций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U, V,  P</a:t>
                </a:r>
                <a:r>
                  <a:rPr lang="en-US" i="1" baseline="-32000" dirty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, P</a:t>
                </a:r>
                <a:r>
                  <a:rPr lang="en-US" i="1" baseline="-30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, P</a:t>
                </a:r>
                <a:r>
                  <a:rPr lang="en-US" i="1" baseline="-30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ru-RU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lvl="0" algn="r"/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algn="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́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́"/>
                            <m:ctrlPr>
                              <a:rPr lang="ru-RU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e>
                      <m:sub>
                        <m: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 algn="r"/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𝑒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𝐸𝑘</m:t>
                        </m:r>
                      </m:den>
                    </m:f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𝑒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𝑖𝑛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𝐸𝑘</m:t>
                        </m:r>
                      </m:den>
                    </m:f>
                    <m:r>
                      <a:rPr lang="en-US" sz="2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(4)</a:t>
                </a:r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𝐸𝑘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                                                                                               (5)</a:t>
                </a:r>
              </a:p>
              <a:p>
                <a:pPr lvl="0"/>
                <a:endParaRPr lang="en-US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истема уравнений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7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может быть последовательно проинтегрирована в том порядке, в котором выписаны уравнения. 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just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Для нахождения частного решения системы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-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зададим следующие граничные условия:</a:t>
                </a:r>
              </a:p>
              <a:p>
                <a:pPr lvl="0" algn="just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а нижней границе, определяемой уравнением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заданы условия Навье [20, 21]: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/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(6)</a:t>
                </a:r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где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𝐿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- безразмерная длина проскальзывания,   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- коэффициент трения Навье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 верхней границе, определяемой уравнением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учтены касательные напряжения и давление [1, 16]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𝛿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𝛿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                                                                        (7)</a:t>
                </a: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Здесь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- проекции вектора касательных напряжений на оси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 и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соответственно. С осью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ox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вектор касательных напряжений составляет угол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𝑎𝑟𝑐𝑡𝑎𝑛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Давление полагается однородным, независящим от горизонтальных координат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лное решение системы уравнений (3), (4), (5) не приводится, так как оно достаточно громоздкое. </a:t>
                </a:r>
              </a:p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Угол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определяется выражением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D020CAA-EC78-4271-952E-77ED9C03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3252"/>
                <a:ext cx="12192000" cy="6635406"/>
              </a:xfrm>
              <a:prstGeom prst="rect">
                <a:avLst/>
              </a:prstGeom>
              <a:blipFill>
                <a:blip r:embed="rId2"/>
                <a:stretch>
                  <a:fillRect l="-400" t="-551" r="-400" b="-13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069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22CCE67-057D-40D2-AD1A-0A50B7556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79277"/>
              </p:ext>
            </p:extLst>
          </p:nvPr>
        </p:nvGraphicFramePr>
        <p:xfrm>
          <a:off x="2286000" y="95250"/>
          <a:ext cx="67802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3365280" imgH="825480" progId="Equation.DSMT4">
                  <p:embed/>
                </p:oleObj>
              </mc:Choice>
              <mc:Fallback>
                <p:oleObj name="Equation" r:id="rId3" imgW="336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95250"/>
                        <a:ext cx="6780213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FEB6604-9440-42C4-BF08-94000BCA22B8}"/>
                  </a:ext>
                </a:extLst>
              </p:cNvPr>
              <p:cNvSpPr txBox="1"/>
              <p:nvPr/>
            </p:nvSpPr>
            <p:spPr>
              <a:xfrm>
                <a:off x="0" y="1981993"/>
                <a:ext cx="12192000" cy="401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ведем угол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такой, что 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                                 .</a:t>
                </a:r>
              </a:p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                                 </a:t>
                </a: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Отношение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ru-RU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ru-RU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ru-RU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𝜏</m:t>
                                </m:r>
                              </m:e>
                              <m:sub>
                                <m:r>
                                  <a:rPr lang="ru-RU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можно записать через уго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𝜏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ru-RU" sz="2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u-RU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𝜗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𝜏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/4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Тогда угол 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γ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можно представить в виде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𝑔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𝑡𝑔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𝜗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𝜏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𝜗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/4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лученная формула является обобщением результата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[1].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FEB6604-9440-42C4-BF08-94000BCA2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1993"/>
                <a:ext cx="12192000" cy="4015266"/>
              </a:xfrm>
              <a:prstGeom prst="rect">
                <a:avLst/>
              </a:prstGeom>
              <a:blipFill>
                <a:blip r:embed="rId5"/>
                <a:stretch>
                  <a:fillRect l="-400" t="-759" b="-15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FC86678-CA31-4AD7-905B-CFC97A7B8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84842"/>
              </p:ext>
            </p:extLst>
          </p:nvPr>
        </p:nvGraphicFramePr>
        <p:xfrm>
          <a:off x="3016459" y="2414343"/>
          <a:ext cx="5515681" cy="88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2755800" imgH="444240" progId="Equation.DSMT4">
                  <p:embed/>
                </p:oleObj>
              </mc:Choice>
              <mc:Fallback>
                <p:oleObj name="Equation" r:id="rId6" imgW="2755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6459" y="2414343"/>
                        <a:ext cx="5515681" cy="889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1554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40A672F-DC5C-478A-A176-2DE15273C9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6902" y="1727900"/>
            <a:ext cx="3377897" cy="34021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31B450-A5AD-4074-A03D-2254B3B56D8E}"/>
                  </a:ext>
                </a:extLst>
              </p:cNvPr>
              <p:cNvSpPr txBox="1"/>
              <p:nvPr/>
            </p:nvSpPr>
            <p:spPr>
              <a:xfrm>
                <a:off x="0" y="5168348"/>
                <a:ext cx="12192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ис.  Зависимость угл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от коэффициента трения Навье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омерами обозначены кривые, соответствующие различным значениям параметра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1 –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k=10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2 -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k=20,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3 –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k=40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, 4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- k=100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 Разрыв кривой 3 соответствует переходу значения угла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l-GR" dirty="0">
                    <a:latin typeface="Arial" panose="020B0604020202020204" pitchFamily="34" charset="0"/>
                    <a:cs typeface="Arial" panose="020B0604020202020204" pitchFamily="34" charset="0"/>
                  </a:rPr>
                  <a:t>γ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от 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к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т.е. вектор скорости и вектор градиента давления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противонаправлены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A31B450-A5AD-4074-A03D-2254B3B56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68348"/>
                <a:ext cx="12192000" cy="1200329"/>
              </a:xfrm>
              <a:prstGeom prst="rect">
                <a:avLst/>
              </a:prstGeom>
              <a:blipFill>
                <a:blip r:embed="rId3"/>
                <a:stretch>
                  <a:fillRect l="-400" t="-3046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4D33F7FE-D5AE-4B1A-9D5C-34B5B38B9EA8}"/>
                  </a:ext>
                </a:extLst>
              </p:cNvPr>
              <p:cNvSpPr/>
              <p:nvPr/>
            </p:nvSpPr>
            <p:spPr>
              <a:xfrm>
                <a:off x="0" y="0"/>
                <a:ext cx="12191999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аметим, что предел угл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при стремлении относительной глубины к бесконечности равен нулю, и для океана бесконечной глубины получим 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𝑔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𝑡𝑔</m:t>
                    </m:r>
                    <m:d>
                      <m:d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𝜗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𝜏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/4</m:t>
                        </m:r>
                      </m:e>
                    </m:d>
                  </m:oMath>
                </a14:m>
                <a:r>
                  <a:rPr lang="ru-RU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 данном случае угол поворота потока не зависит от коэффициента трения </a:t>
                </a:r>
                <a:r>
                  <a:rPr lang="en-US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4D33F7FE-D5AE-4B1A-9D5C-34B5B38B9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1999" cy="1231106"/>
              </a:xfrm>
              <a:prstGeom prst="rect">
                <a:avLst/>
              </a:prstGeom>
              <a:blipFill>
                <a:blip r:embed="rId4"/>
                <a:stretch>
                  <a:fillRect l="-400" t="-2475" b="-69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4655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B49DAD-8517-45E6-996B-D343424F77C8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085983" cy="3793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ычислим угол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между вектором градиента давления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𝑷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и вектором скорости жидкости в верхнем слое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𝑽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e>
                        </m:d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 Для простоты будем считать, что вектор градиента </a:t>
                </a:r>
                <a:r>
                  <a:rPr lang="en-US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направлен вдоль широты, т.е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Тогда угол между вектором скорости и осью 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ox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определяется выражением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реде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при стремлении относительной глубины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𝛿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к бесконечности равен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этом случае угол поворота потока зависит от трения. При равном нулю коэффициенте трения Навье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угол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𝜗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4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B49DAD-8517-45E6-996B-D343424F7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085983" cy="3793218"/>
              </a:xfrm>
              <a:prstGeom prst="rect">
                <a:avLst/>
              </a:prstGeom>
              <a:blipFill>
                <a:blip r:embed="rId3"/>
                <a:stretch>
                  <a:fillRect l="-403" t="-804" r="-605" b="-11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A931275-EEA1-458A-A1BA-03A1E29F0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452356"/>
              </p:ext>
            </p:extLst>
          </p:nvPr>
        </p:nvGraphicFramePr>
        <p:xfrm>
          <a:off x="2368550" y="1041400"/>
          <a:ext cx="62817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3530520" imgH="469800" progId="Equation.DSMT4">
                  <p:embed/>
                </p:oleObj>
              </mc:Choice>
              <mc:Fallback>
                <p:oleObj name="Equation" r:id="rId4" imgW="3530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8550" y="1041400"/>
                        <a:ext cx="62817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10DB241-326C-4329-8344-527292817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96037"/>
              </p:ext>
            </p:extLst>
          </p:nvPr>
        </p:nvGraphicFramePr>
        <p:xfrm>
          <a:off x="4505325" y="2330450"/>
          <a:ext cx="200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1002960" imgH="355320" progId="Equation.DSMT4">
                  <p:embed/>
                </p:oleObj>
              </mc:Choice>
              <mc:Fallback>
                <p:oleObj name="Equation" r:id="rId6" imgW="1002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5325" y="2330450"/>
                        <a:ext cx="2006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884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1977A95-1D01-491B-9DB8-B41D79E7ED8E}"/>
              </a:ext>
            </a:extLst>
          </p:cNvPr>
          <p:cNvSpPr txBox="1"/>
          <p:nvPr/>
        </p:nvSpPr>
        <p:spPr>
          <a:xfrm>
            <a:off x="0" y="0"/>
            <a:ext cx="12192000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Заключение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работе получено аналитическое выражение угл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 случае изотермического течения. Проведено аналитическое исследование угл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Показано, что при большой глубине угол равен  . Построена и исследована зависимость угла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от коэффициента трения Навье и параметра  , определяющего угловую скорость вращения.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/>
            <a:r>
              <a:rPr lang="ru-RU" sz="2000" b="1" dirty="0">
                <a:solidFill>
                  <a:prstClr val="black"/>
                </a:solidFill>
              </a:rPr>
              <a:t>ЛИТЕРАТУРА</a:t>
            </a:r>
            <a:endParaRPr lang="en-US" sz="2000" b="1" dirty="0">
              <a:solidFill>
                <a:prstClr val="black"/>
              </a:solidFill>
            </a:endParaRPr>
          </a:p>
          <a:p>
            <a:pPr lvl="0"/>
            <a:r>
              <a:rPr lang="en-US" dirty="0">
                <a:solidFill>
                  <a:prstClr val="black"/>
                </a:solidFill>
              </a:rPr>
              <a:t>1. Ekman V. W. On the Influence of the Earths Rotation on Ocean Currents // </a:t>
            </a:r>
            <a:r>
              <a:rPr lang="en-US" dirty="0" err="1">
                <a:solidFill>
                  <a:prstClr val="black"/>
                </a:solidFill>
              </a:rPr>
              <a:t>Arkiv</a:t>
            </a:r>
            <a:r>
              <a:rPr lang="en-US" dirty="0">
                <a:solidFill>
                  <a:prstClr val="black"/>
                </a:solidFill>
              </a:rPr>
              <a:t> for </a:t>
            </a:r>
            <a:r>
              <a:rPr lang="en-US" dirty="0" err="1">
                <a:solidFill>
                  <a:prstClr val="black"/>
                </a:solidFill>
              </a:rPr>
              <a:t>matematic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dirty="0" err="1">
                <a:solidFill>
                  <a:prstClr val="black"/>
                </a:solidFill>
              </a:rPr>
              <a:t>Asrtonomi</a:t>
            </a:r>
            <a:r>
              <a:rPr lang="en-US" dirty="0">
                <a:solidFill>
                  <a:prstClr val="black"/>
                </a:solidFill>
              </a:rPr>
              <a:t>, </a:t>
            </a:r>
            <a:r>
              <a:rPr lang="en-US" dirty="0" err="1">
                <a:solidFill>
                  <a:prstClr val="black"/>
                </a:solidFill>
              </a:rPr>
              <a:t>och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err="1">
                <a:solidFill>
                  <a:prstClr val="black"/>
                </a:solidFill>
              </a:rPr>
              <a:t>Fysic</a:t>
            </a:r>
            <a:r>
              <a:rPr lang="en-US" dirty="0">
                <a:solidFill>
                  <a:prstClr val="black"/>
                </a:solidFill>
              </a:rPr>
              <a:t>. Band 2. 1905. T. 11. </a:t>
            </a:r>
            <a:r>
              <a:rPr lang="ru-RU" dirty="0">
                <a:solidFill>
                  <a:prstClr val="black"/>
                </a:solidFill>
              </a:rPr>
              <a:t>С. 1-53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2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 err="1">
                <a:solidFill>
                  <a:prstClr val="black"/>
                </a:solidFill>
              </a:rPr>
              <a:t>Фельзенбаум</a:t>
            </a:r>
            <a:r>
              <a:rPr lang="ru-RU" dirty="0">
                <a:solidFill>
                  <a:prstClr val="black"/>
                </a:solidFill>
              </a:rPr>
              <a:t> А. И. Теоретические основы и методы расчета установившихся морских течений. Изд. АН СССР, 1960. 127с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3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 err="1">
                <a:solidFill>
                  <a:prstClr val="black"/>
                </a:solidFill>
              </a:rPr>
              <a:t>Должанский</a:t>
            </a:r>
            <a:r>
              <a:rPr lang="ru-RU" dirty="0">
                <a:solidFill>
                  <a:prstClr val="black"/>
                </a:solidFill>
              </a:rPr>
              <a:t> Ф.В. Лекции по геофизической гидродинамике. М.: ИВМ РАН, 2006. 378 с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4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Коротаев Г.К.,  Михайлова Э.Н.,  Шапиро Н.Б. Теория экваториальных противотечений в Мировом океане. Киев: Наук. думка, 1986. 208 с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5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Зырянов В.Н. Теория установившихся океанических течений. Л.: </a:t>
            </a:r>
            <a:r>
              <a:rPr lang="ru-RU" dirty="0" err="1">
                <a:solidFill>
                  <a:prstClr val="black"/>
                </a:solidFill>
              </a:rPr>
              <a:t>Гидрометеоиздат</a:t>
            </a:r>
            <a:r>
              <a:rPr lang="ru-RU" dirty="0">
                <a:solidFill>
                  <a:prstClr val="black"/>
                </a:solidFill>
              </a:rPr>
              <a:t>, 1985, 248 с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6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Аристов С. Н., Просвиряков Е. Ю. Неоднородные течения </a:t>
            </a:r>
            <a:r>
              <a:rPr lang="ru-RU" dirty="0" err="1">
                <a:solidFill>
                  <a:prstClr val="black"/>
                </a:solidFill>
              </a:rPr>
              <a:t>Куэтта</a:t>
            </a:r>
            <a:r>
              <a:rPr lang="ru-RU" dirty="0">
                <a:solidFill>
                  <a:prstClr val="black"/>
                </a:solidFill>
              </a:rPr>
              <a:t> // Нелинейная динамика. - 2014. - Т.10, №2. - С. 177-182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7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Аристов С.Н., Просвиряков Е.Ю. Нестационарные слоистые течения завихренной жидкости // </a:t>
            </a:r>
            <a:r>
              <a:rPr lang="ru-RU" dirty="0" err="1">
                <a:solidFill>
                  <a:prstClr val="black"/>
                </a:solidFill>
              </a:rPr>
              <a:t>Изв</a:t>
            </a:r>
            <a:r>
              <a:rPr lang="ru-RU" dirty="0">
                <a:solidFill>
                  <a:prstClr val="black"/>
                </a:solidFill>
              </a:rPr>
              <a:t>. РАН. МЖГ. 2016. № 2. С. 25-31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8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Аристов С.Н.,  Просвиряков Е.Ю. О слоистых течениях плоской свободной конвекции // Нелинейная динамика. 2013. Т.9. № 3. С. 3-9.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9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Аристов С.Н., Просвиряков Е.Ю. Новый класс точных решений трехмерных уравнений термодиффузии // ТОХТ. 2016. Т. 50, № 3. С. 294-301. </a:t>
            </a:r>
          </a:p>
          <a:p>
            <a:pPr lvl="0"/>
            <a:r>
              <a:rPr lang="ru-RU" dirty="0">
                <a:solidFill>
                  <a:prstClr val="black"/>
                </a:solidFill>
              </a:rPr>
              <a:t>10.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Просвиряков Е. Ю. Новый класс точных решений уравнений навье–стокса со степенной зависимостью скоростей от двух пространственных координат // ТОХТ, 2019, том 53, № 1, с. 112–120.</a:t>
            </a:r>
          </a:p>
        </p:txBody>
      </p:sp>
    </p:spTree>
    <p:extLst>
      <p:ext uri="{BB962C8B-B14F-4D97-AF65-F5344CB8AC3E}">
        <p14:creationId xmlns:p14="http://schemas.microsoft.com/office/powerpoint/2010/main" val="79805714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1</TotalTime>
  <Words>2047</Words>
  <Application>Microsoft Office PowerPoint</Application>
  <PresentationFormat>Широкоэкранный</PresentationFormat>
  <Paragraphs>99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АНАЛИТИЧЕСКОЕ ИССЛЕДОВАНИЕ УГЛА ЭКМАНА ДЛЯ ИЗОТЕРМИЧЕСКОГО ТЕЧЕНИЯ ВЯЗКОЙ НЕСЖИМАЕМОЙ ЖИДКОСТИ С УЧЕТОМ ГРАНИЧНОГО УСЛОВИЯ НАВЬ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однородное Изотермическое Экваториальное Течение Экмана-Пуазейля</dc:title>
  <dc:creator>Александр Горшков</dc:creator>
  <cp:lastModifiedBy>Александр Горшков</cp:lastModifiedBy>
  <cp:revision>79</cp:revision>
  <dcterms:created xsi:type="dcterms:W3CDTF">2020-10-24T05:00:29Z</dcterms:created>
  <dcterms:modified xsi:type="dcterms:W3CDTF">2020-10-30T09:38:00Z</dcterms:modified>
</cp:coreProperties>
</file>